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601F" w:rsidRDefault="006C601F" w:rsidP="006C601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5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כל אחד משניים עשר מקצועות קובייה סימנו את האמצע. נתונה קליפה כדורית שעוברת דרך </w:t>
      </w:r>
      <w:r w:rsidRPr="00D35B1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2.15pt" o:ole="">
            <v:imagedata r:id="rId5" o:title=""/>
          </v:shape>
          <o:OLEObject Type="Embed" ProgID="Equation.DSMT4" ShapeID="_x0000_i1025" DrawAspect="Content" ObjectID="_1523357752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הנקודות המסומנות. האם היא בהכרח עוברת דרך כל הנקודות, כאשר</w:t>
      </w:r>
    </w:p>
    <w:p w:rsidR="006C601F" w:rsidRDefault="006C601F" w:rsidP="006C601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. </w:t>
      </w:r>
      <w:r w:rsidRPr="00D35B1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6" type="#_x0000_t75" style="width:11.2pt;height:12.15pt" o:ole="">
            <v:imagedata r:id="rId7" o:title=""/>
          </v:shape>
          <o:OLEObject Type="Embed" ProgID="Equation.DSMT4" ShapeID="_x0000_i1026" DrawAspect="Content" ObjectID="_1523357753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6.</w:t>
      </w:r>
    </w:p>
    <w:p w:rsidR="006C601F" w:rsidRDefault="006C601F" w:rsidP="006C601F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ב. </w:t>
      </w:r>
      <w:r w:rsidRPr="00D35B1E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7" type="#_x0000_t75" style="width:11.2pt;height:12.15pt" o:ole="">
            <v:imagedata r:id="rId9" o:title=""/>
          </v:shape>
          <o:OLEObject Type="Embed" ProgID="Equation.DSMT4" ShapeID="_x0000_i1027" DrawAspect="Content" ObjectID="_1523357754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שווה 7. </w:t>
      </w:r>
    </w:p>
    <w:p w:rsidR="006C601F" w:rsidRDefault="006C601F" w:rsidP="006C601F">
      <w:pPr>
        <w:bidi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rtl/>
        </w:rPr>
      </w:pPr>
    </w:p>
    <w:p w:rsidR="00E4646A" w:rsidRDefault="007F3729" w:rsidP="006C601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6C601F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.</w:t>
      </w:r>
      <w:r w:rsidR="006C601F">
        <w:rPr>
          <w:rFonts w:ascii="Times New Roman" w:hAnsi="Times New Roman" w:cs="Times New Roman" w:hint="cs"/>
          <w:sz w:val="28"/>
          <w:szCs w:val="28"/>
          <w:rtl/>
        </w:rPr>
        <w:t xml:space="preserve"> קבוצת חיתוך של שתי קליפות כדוריות היא מעגל, שנמצאת במישור מסוים. מישור יכול לחתוך קוביה במצולע עם לכל היותר 6 צלעות, מכיוון שכל צלע של החתך מתקבל מפאה של קוביה. כל מקצוע שנחתך עם המישור תורם קודקוד לחתך. לכן לא יתכן שמישור עובר דרך יותר מ-6 אמצעים של מקצועות.</w:t>
      </w:r>
    </w:p>
    <w:p w:rsidR="006C601F" w:rsidRDefault="006C601F" w:rsidP="006C601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זה מוכיח, שכל 7 אמצעים של מקצועות לא נמצאות במישור אחד, ולכן מגדירות קליפה כדורית אחת בלבד, וזה עונה על שאלה של סעיף ב'.</w:t>
      </w:r>
    </w:p>
    <w:p w:rsidR="006C601F" w:rsidRPr="00E4646A" w:rsidRDefault="006C601F" w:rsidP="006C601F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לגבי סעיף א': נגיד ש-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-</w:t>
      </w:r>
      <w:r>
        <w:rPr>
          <w:rFonts w:ascii="Times New Roman" w:hAnsi="Times New Roman" w:cs="Times New Roman" w:hint="cs"/>
          <w:sz w:val="28"/>
          <w:szCs w:val="28"/>
        </w:rPr>
        <w:t>Z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ן קודקודים מנוגדים של קוביה. אז מישור האנך האמצעי לקטע </w:t>
      </w:r>
      <w:r>
        <w:rPr>
          <w:rFonts w:ascii="Times New Roman" w:hAnsi="Times New Roman" w:cs="Times New Roman" w:hint="cs"/>
          <w:sz w:val="28"/>
          <w:szCs w:val="28"/>
        </w:rPr>
        <w:t>AZ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כיל 6 אמצעים של מקצועות, שיוצרות משושה משוכלל. קל לראות שיש כדורים שונים שעוברים דרך 6 נקודות אלה: למשל כדור שמרכזו </w:t>
      </w:r>
      <w:r>
        <w:rPr>
          <w:rFonts w:ascii="Times New Roman" w:hAnsi="Times New Roman" w:cs="Times New Roman" w:hint="cs"/>
          <w:sz w:val="28"/>
          <w:szCs w:val="28"/>
        </w:rPr>
        <w:t>A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כדור שמרכזו </w:t>
      </w:r>
      <w:r>
        <w:rPr>
          <w:rFonts w:ascii="Times New Roman" w:hAnsi="Times New Roman" w:cs="Times New Roman" w:hint="cs"/>
          <w:sz w:val="28"/>
          <w:szCs w:val="28"/>
        </w:rPr>
        <w:t>Z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(וגם כדור שמרכזו במרכז הקוביה).</w:t>
      </w:r>
    </w:p>
    <w:sectPr w:rsidR="006C601F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6C601F"/>
    <w:rsid w:val="00725EBE"/>
    <w:rsid w:val="0075472F"/>
    <w:rsid w:val="007D57BF"/>
    <w:rsid w:val="007E1131"/>
    <w:rsid w:val="007F3729"/>
    <w:rsid w:val="008D24AF"/>
    <w:rsid w:val="008F282B"/>
    <w:rsid w:val="0092273F"/>
    <w:rsid w:val="009F4E42"/>
    <w:rsid w:val="00A42703"/>
    <w:rsid w:val="00A60042"/>
    <w:rsid w:val="00A61A46"/>
    <w:rsid w:val="00AA6B1F"/>
    <w:rsid w:val="00B577FC"/>
    <w:rsid w:val="00B714FA"/>
    <w:rsid w:val="00B76F12"/>
    <w:rsid w:val="00CD66B4"/>
    <w:rsid w:val="00E4646A"/>
    <w:rsid w:val="00E475C7"/>
    <w:rsid w:val="00EC2671"/>
    <w:rsid w:val="00EE561F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148</Words>
  <Characters>743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8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4</cp:revision>
  <dcterms:created xsi:type="dcterms:W3CDTF">2016-03-08T13:15:00Z</dcterms:created>
  <dcterms:modified xsi:type="dcterms:W3CDTF">2016-04-28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